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6" r:id="rId18"/>
    <p:sldId id="287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6"/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Style à thème 1 - Accentuation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6AD170-229F-4065-8348-A23BA8E33277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DD416A-C4E7-4E67-949E-EE7A052751D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DD416A-C4E7-4E67-949E-EE7A052751D1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r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r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27" name="Espace réservé du contenu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Espace réservé du texte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8" name="Titr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r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3" name="Espace réservé du contenu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r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25" name="Espace réservé du texte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8" name="Espace réservé du contenu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1" name="Connecteur droit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r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necteur droit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14" name="Espace réservé du contenu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25" name="Espace réservé de la date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pour une image 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7" name="Titr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26" name="Espace réservé du texte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necteur droit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Espace réservé du texte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34CC0A3B-6BAA-4A06-9F78-1F00B82F9240}" type="datetimeFigureOut">
              <a:rPr lang="fr-FR" smtClean="0"/>
              <a:pPr/>
              <a:t>02/11/2012</a:t>
            </a:fld>
            <a:endParaRPr lang="fr-FR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1E034493-B24A-4629-9E7F-89AFECDC65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0" name="Espace réservé du titre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9" name="Connecteur droit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Connecteur droit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hyperlink" Target="unit%202/radbeta-.exe" TargetMode="Externa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hyperlink" Target="unit%202/radbeta+.exe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hyperlink" Target="unit%202/RadioDeV2.exe" TargetMode="Externa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unit%202/&#1575;&#1604;&#1578;&#1606;&#1575;&#1602;&#1589;%20&#1601;&#1610;%20&#1575;&#1604;&#1606;&#1588;&#1575;&#1591;%20&#1575;&#1604;&#1573;&#1588;&#1593;&#1575;&#1593;1.docx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unit%202/regressi.msi" TargetMode="Externa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hyperlink" Target="unit%202/fission1.swf" TargetMode="Externa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unit%202/CEA_demarche_scientifique.swf" TargetMode="External"/><Relationship Id="rId3" Type="http://schemas.openxmlformats.org/officeDocument/2006/relationships/image" Target="../media/image15.png"/><Relationship Id="rId7" Type="http://schemas.openxmlformats.org/officeDocument/2006/relationships/hyperlink" Target="unit%202/&#1575;&#1604;&#1573;&#1580;&#1575;&#1576;&#1577;%20&#1593;&#1604;&#1609;%20&#1571;&#1587;&#1574;&#1604;&#1577;%20&#1575;&#1604;&#1606;&#1588;&#1575;&#1591;.docx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hyperlink" Target="unit%202/&#1606;&#1589;%20&#1608;&#1579;&#1575;&#1574;&#1602;&#1610;%20&#1581;&#1608;&#1604;%20&#1592;&#1607;&#1608;&#1585;%20&#1575;&#1604;&#1606;&#1588;&#1575;&#1591;%20&#1575;&#1604;&#1573;&#1588;&#1593;&#1575;&#1593;&#1610;.docx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hyperlink" Target="unit%202/fusion.swf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hyperlink" Target="unit%202/autorun.exe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hyperlink" Target="unit%202/diagrammeNZ_1.swf" TargetMode="Externa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500034" y="661270"/>
            <a:ext cx="8143932" cy="3077766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DZ" sz="28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الجمهورية الجزائرية الديمقراطية الشعبية</a:t>
            </a:r>
          </a:p>
          <a:p>
            <a:pPr algn="ctr" rtl="1"/>
            <a:r>
              <a:rPr lang="ar-DZ" sz="28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وزارة التربية الوطنية</a:t>
            </a:r>
          </a:p>
          <a:p>
            <a:pPr algn="ctr" rtl="1"/>
            <a:endParaRPr lang="ar-DZ" b="1" dirty="0">
              <a:latin typeface="AR ESSENCE" pitchFamily="2" charset="0"/>
              <a:cs typeface="Bader" pitchFamily="2" charset="-78"/>
            </a:endParaRPr>
          </a:p>
          <a:p>
            <a:pPr algn="r" rtl="1"/>
            <a:r>
              <a:rPr lang="ar-DZ" sz="2400" b="1" dirty="0" smtClean="0">
                <a:solidFill>
                  <a:srgbClr val="00B050"/>
                </a:solidFill>
                <a:latin typeface="AR ESSENCE" pitchFamily="2" charset="0"/>
                <a:cs typeface="Sultan bold" pitchFamily="2" charset="-78"/>
              </a:rPr>
              <a:t>ثانوية : </a:t>
            </a:r>
            <a:r>
              <a:rPr lang="ar-DZ" sz="2400" b="1" dirty="0" err="1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الـ</a:t>
            </a:r>
            <a:r>
              <a:rPr lang="ar-DZ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  45</a:t>
            </a:r>
            <a:r>
              <a:rPr lang="fr-FR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</a:t>
            </a:r>
            <a:r>
              <a:rPr lang="ar-DZ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معدوما – </a:t>
            </a:r>
            <a:r>
              <a:rPr lang="ar-DZ" sz="2400" b="1" dirty="0" err="1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بوسلام</a:t>
            </a:r>
            <a:r>
              <a:rPr lang="ar-DZ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–</a:t>
            </a:r>
            <a:r>
              <a:rPr lang="fr-FR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 </a:t>
            </a:r>
            <a:endParaRPr lang="ar-DZ" sz="2400" b="1" dirty="0" smtClean="0">
              <a:solidFill>
                <a:schemeClr val="tx1"/>
              </a:solidFill>
              <a:latin typeface="AR ESSENCE" pitchFamily="2" charset="0"/>
              <a:cs typeface="Sultan bold" pitchFamily="2" charset="-78"/>
            </a:endParaRPr>
          </a:p>
          <a:p>
            <a:pPr algn="r" rtl="1"/>
            <a:r>
              <a:rPr lang="fr-FR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 </a:t>
            </a:r>
            <a:endParaRPr lang="ar-DZ" sz="2400" b="1" dirty="0" smtClean="0">
              <a:solidFill>
                <a:schemeClr val="tx1"/>
              </a:solidFill>
              <a:latin typeface="AR ESSENCE" pitchFamily="2" charset="0"/>
              <a:cs typeface="Sultan bold" pitchFamily="2" charset="-78"/>
            </a:endParaRPr>
          </a:p>
          <a:p>
            <a:pPr algn="r" rtl="1"/>
            <a:r>
              <a:rPr lang="fr-FR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</a:t>
            </a:r>
            <a:r>
              <a:rPr lang="ar-DZ" sz="2400" b="1" dirty="0" smtClean="0">
                <a:solidFill>
                  <a:srgbClr val="00B050"/>
                </a:solidFill>
                <a:latin typeface="AR ESSENCE" pitchFamily="2" charset="0"/>
                <a:cs typeface="Sultan bold" pitchFamily="2" charset="-78"/>
              </a:rPr>
              <a:t>السنة الدراسية :    </a:t>
            </a:r>
            <a:r>
              <a:rPr lang="ar-DZ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2012 -  2013 </a:t>
            </a:r>
            <a:r>
              <a:rPr lang="fr-FR" sz="2400" b="1" dirty="0" smtClean="0">
                <a:solidFill>
                  <a:schemeClr val="tx1"/>
                </a:solidFill>
                <a:latin typeface="AR ESSENCE" pitchFamily="2" charset="0"/>
                <a:cs typeface="Sultan bold" pitchFamily="2" charset="-78"/>
              </a:rPr>
              <a:t> </a:t>
            </a:r>
            <a:endParaRPr lang="ar-DZ" sz="2400" b="1" dirty="0" smtClean="0">
              <a:solidFill>
                <a:schemeClr val="tx1"/>
              </a:solidFill>
              <a:cs typeface="Sultan bold" pitchFamily="2" charset="-78"/>
            </a:endParaRPr>
          </a:p>
          <a:p>
            <a:pPr algn="r" rtl="1"/>
            <a:endParaRPr lang="ar-DZ" sz="2400" b="1" dirty="0" smtClean="0">
              <a:solidFill>
                <a:schemeClr val="tx1"/>
              </a:solidFill>
              <a:latin typeface="AR ESSENCE" pitchFamily="2" charset="0"/>
              <a:cs typeface="Bader" pitchFamily="2" charset="-78"/>
            </a:endParaRPr>
          </a:p>
          <a:p>
            <a:pPr algn="r" rtl="1"/>
            <a:endParaRPr lang="ar-DZ" sz="2400" b="1" dirty="0" smtClean="0">
              <a:solidFill>
                <a:schemeClr val="tx1"/>
              </a:solidFill>
              <a:latin typeface="AR ESSENCE" pitchFamily="2" charset="0"/>
              <a:cs typeface="Bader" pitchFamily="2" charset="-78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42844" y="4148744"/>
            <a:ext cx="7929618" cy="923330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DZ" sz="5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  <a:cs typeface="Sultan  koufi Bold" pitchFamily="2" charset="-78"/>
              </a:rPr>
              <a:t>الوحدة (2) : التحولات النووية</a:t>
            </a:r>
            <a:endParaRPr lang="fr-FR" sz="5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50800" algn="tl" rotWithShape="0">
                  <a:srgbClr val="000000"/>
                </a:outerShdw>
              </a:effectLst>
              <a:cs typeface="Sultan  koufi Bold" pitchFamily="2" charset="-78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14282" y="5715016"/>
            <a:ext cx="5357850" cy="76944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44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50800" algn="tl" rotWithShape="0">
                    <a:srgbClr val="000000"/>
                  </a:outerShdw>
                </a:effectLst>
                <a:cs typeface="Sultan bold" pitchFamily="2" charset="-78"/>
              </a:rPr>
              <a:t>من إعداد الأستاذ : لعاج إلياس</a:t>
            </a:r>
            <a:endParaRPr lang="fr-FR" sz="44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50800" algn="tl" rotWithShape="0">
                  <a:srgbClr val="000000"/>
                </a:outerShdw>
              </a:effectLst>
              <a:cs typeface="Sultan bold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2" animBg="1"/>
      <p:bldP spid="6" grpId="1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798" y="214290"/>
            <a:ext cx="8950796" cy="2814648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3214686"/>
            <a:ext cx="2514600" cy="18383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5286388"/>
            <a:ext cx="8429684" cy="109061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7" name="ZoneTexte 6">
            <a:hlinkClick r:id="rId5" action="ppaction://hlinkfile"/>
          </p:cNvPr>
          <p:cNvSpPr txBox="1"/>
          <p:nvPr/>
        </p:nvSpPr>
        <p:spPr>
          <a:xfrm>
            <a:off x="2857488" y="4643446"/>
            <a:ext cx="142876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8" y="142852"/>
            <a:ext cx="8886825" cy="414340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840" y="4857760"/>
            <a:ext cx="8441908" cy="115253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7" name="ZoneTexte 6">
            <a:hlinkClick r:id="rId4" action="ppaction://hlinkfile"/>
          </p:cNvPr>
          <p:cNvSpPr txBox="1"/>
          <p:nvPr/>
        </p:nvSpPr>
        <p:spPr>
          <a:xfrm>
            <a:off x="357158" y="6286520"/>
            <a:ext cx="142876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357166"/>
            <a:ext cx="9001156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ZoneTexte 2"/>
          <p:cNvSpPr txBox="1"/>
          <p:nvPr/>
        </p:nvSpPr>
        <p:spPr>
          <a:xfrm>
            <a:off x="1428728" y="5429264"/>
            <a:ext cx="65008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DZ" sz="2400" b="1" dirty="0" smtClean="0">
                <a:latin typeface="AR ESSENCE" pitchFamily="2" charset="0"/>
              </a:rPr>
              <a:t>الإشعاعات (ألفا ، بيتا+ ، بيتا - ) كلها </a:t>
            </a:r>
            <a:r>
              <a:rPr lang="ar-DZ" sz="2400" b="1" dirty="0" err="1" smtClean="0">
                <a:latin typeface="AR ESSENCE" pitchFamily="2" charset="0"/>
              </a:rPr>
              <a:t>مؤينة</a:t>
            </a:r>
            <a:r>
              <a:rPr lang="ar-DZ" sz="2400" b="1" dirty="0" smtClean="0">
                <a:latin typeface="AR ESSENCE" pitchFamily="2" charset="0"/>
              </a:rPr>
              <a:t> .</a:t>
            </a:r>
            <a:endParaRPr lang="fr-FR" sz="2400" b="1" dirty="0">
              <a:latin typeface="AR ESSENCE" pitchFamily="2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429520" y="5429264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sz="2400" b="1" dirty="0" smtClean="0">
                <a:solidFill>
                  <a:srgbClr val="FF0000"/>
                </a:solidFill>
              </a:rPr>
              <a:t>ملاحظة :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844" y="6253483"/>
            <a:ext cx="2928958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 rtl="1"/>
            <a:r>
              <a:rPr lang="ar-DZ" sz="2400" b="1" dirty="0" smtClean="0"/>
              <a:t>تجربة – اضغط هنا - </a:t>
            </a:r>
            <a:endParaRPr lang="fr-FR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57884" y="214290"/>
            <a:ext cx="3045530" cy="71476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142984"/>
            <a:ext cx="5382569" cy="72390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9454" y="2000240"/>
            <a:ext cx="1905013" cy="57150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pic>
      <p:sp>
        <p:nvSpPr>
          <p:cNvPr id="8" name="ZoneTexte 7">
            <a:hlinkClick r:id="rId5" action="ppaction://hlinkfile"/>
          </p:cNvPr>
          <p:cNvSpPr txBox="1"/>
          <p:nvPr/>
        </p:nvSpPr>
        <p:spPr>
          <a:xfrm>
            <a:off x="214282" y="2202412"/>
            <a:ext cx="3929090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 rtl="1"/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hlinkClick r:id="rId5" action="ppaction://hlinkfile"/>
              </a:rPr>
              <a:t>برنامج </a:t>
            </a:r>
            <a:r>
              <a:rPr lang="fr-FR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hlinkClick r:id="rId5" action="ppaction://hlinkfile"/>
              </a:rPr>
              <a:t>Radio </a:t>
            </a:r>
            <a:r>
              <a:rPr lang="fr-FR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hlinkClick r:id="rId5" action="ppaction://hlinkfile"/>
              </a:rPr>
              <a:t>dev</a:t>
            </a:r>
            <a:r>
              <a:rPr lang="fr-FR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hlinkClick r:id="rId5" action="ppaction://hlinkfile"/>
              </a:rPr>
              <a:t> 2</a:t>
            </a:r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hlinkClick r:id="rId5" action="ppaction://hlinkfile"/>
              </a:rPr>
              <a:t> – اضغط هنا -</a:t>
            </a:r>
            <a:endParaRPr lang="fr-FR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42844" y="2928934"/>
            <a:ext cx="8786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0" y="2643182"/>
            <a:ext cx="91440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400" b="1" i="0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محاكاة :</a:t>
            </a:r>
            <a:r>
              <a:rPr kumimoji="0" lang="ar-DZ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كل نواة مشعة تكون ممثلة في نرد لعب .</a:t>
            </a:r>
            <a:endParaRPr kumimoji="0" lang="fr-F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       </a:t>
            </a: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إن تفكك النواة ظاهرة عشوائية غير مرتقبة مع الزمن </a:t>
            </a:r>
            <a:r>
              <a:rPr kumimoji="0" lang="ar-DZ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و</a:t>
            </a: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بالتالي لا يمكن التنبؤ بحدوث نشاط إشعاعي لنواة في لحظة معينة بالمقابل يمكن معرفة احتمال وقوعه خلال مدة زمنية .</a:t>
            </a:r>
            <a:endParaRPr kumimoji="0" lang="fr-F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نفس الملاحظة يمكن إبداؤها بالنسبة للنرد (</a:t>
            </a:r>
            <a:r>
              <a:rPr kumimoji="0" lang="fr-F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dés</a:t>
            </a: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) ، فرمية ظاهرة عشوائية إذ لا يمكن التنبؤ بعدد الرميات اللازمة للحصول على الوجه " 6 " بل يمكن فقط معرفة احتمال ظهور الوجه " 6 " </a:t>
            </a:r>
            <a:r>
              <a:rPr kumimoji="0" lang="ar-DZ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و</a:t>
            </a:r>
            <a:r>
              <a:rPr kumimoji="0" lang="ar-D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هو(6/1) .</a:t>
            </a:r>
            <a:endParaRPr kumimoji="0" lang="fr-F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algn="r" rtl="1"/>
            <a:r>
              <a:rPr lang="ar-DZ" b="1" u="sng" dirty="0" smtClean="0">
                <a:solidFill>
                  <a:srgbClr val="FF0000"/>
                </a:solidFill>
              </a:rPr>
              <a:t>النشاط التجريبي :</a:t>
            </a:r>
            <a:endParaRPr lang="fr-FR" dirty="0" smtClean="0">
              <a:solidFill>
                <a:srgbClr val="FF0000"/>
              </a:solidFill>
            </a:endParaRPr>
          </a:p>
          <a:p>
            <a:pPr algn="r" rtl="1"/>
            <a:r>
              <a:rPr lang="ar-DZ" b="1" dirty="0" smtClean="0"/>
              <a:t>- نعتبر أنه بحوزتنا عدد من قطع النرد فلنختر </a:t>
            </a:r>
            <a:r>
              <a:rPr lang="ar-DZ" b="1" u="sng" dirty="0" smtClean="0"/>
              <a:t>مثلا </a:t>
            </a:r>
            <a:r>
              <a:rPr lang="ar-DZ" b="1" dirty="0" smtClean="0"/>
              <a:t>: </a:t>
            </a:r>
            <a:r>
              <a:rPr lang="ar-SA" b="1" dirty="0" smtClean="0"/>
              <a:t> </a:t>
            </a:r>
            <a:r>
              <a:rPr lang="fr-FR" b="1" dirty="0" smtClean="0"/>
              <a:t> N</a:t>
            </a:r>
            <a:r>
              <a:rPr lang="fr-FR" sz="800" b="1" dirty="0" smtClean="0"/>
              <a:t>0</a:t>
            </a:r>
            <a:r>
              <a:rPr lang="fr-FR" sz="1600" b="1" dirty="0" smtClean="0"/>
              <a:t>=100</a:t>
            </a:r>
            <a:r>
              <a:rPr lang="ar-SA" b="1" dirty="0" smtClean="0"/>
              <a:t>قطعة الممثلة لعدد </a:t>
            </a:r>
            <a:r>
              <a:rPr lang="ar-SA" b="1" dirty="0" err="1" smtClean="0"/>
              <a:t>الأنوية</a:t>
            </a:r>
            <a:r>
              <a:rPr lang="ar-SA" b="1" dirty="0" smtClean="0"/>
              <a:t> التي يمكن أن تتفكك فنرمي القطع </a:t>
            </a:r>
            <a:r>
              <a:rPr lang="ar-SA" b="1" dirty="0" err="1" smtClean="0"/>
              <a:t>و</a:t>
            </a:r>
            <a:r>
              <a:rPr lang="ar-SA" b="1" dirty="0" smtClean="0"/>
              <a:t> نختار الوجه (6) مثلا </a:t>
            </a:r>
            <a:r>
              <a:rPr lang="ar-SA" b="1" dirty="0" err="1" smtClean="0"/>
              <a:t>و</a:t>
            </a:r>
            <a:r>
              <a:rPr lang="ar-SA" b="1" dirty="0" smtClean="0"/>
              <a:t> الذي يوافق تفكك نواة خلال 1 ثانية (</a:t>
            </a:r>
            <a:r>
              <a:rPr lang="fr-FR" b="1" dirty="0" smtClean="0"/>
              <a:t>1s</a:t>
            </a:r>
            <a:r>
              <a:rPr lang="ar-SA" b="1" dirty="0" smtClean="0"/>
              <a:t>) </a:t>
            </a:r>
            <a:r>
              <a:rPr lang="ar-DZ" b="1" dirty="0" smtClean="0"/>
              <a:t>.</a:t>
            </a:r>
            <a:endParaRPr lang="fr-FR" b="1" dirty="0" smtClean="0"/>
          </a:p>
          <a:p>
            <a:pPr algn="r" rtl="1"/>
            <a:r>
              <a:rPr lang="ar-DZ" b="1" dirty="0" smtClean="0"/>
              <a:t>- ننزع قطع النرد الموافقة للوجه </a:t>
            </a:r>
            <a:r>
              <a:rPr lang="ar-SA" b="1" dirty="0" smtClean="0"/>
              <a:t>(6) في الرمية الأولي </a:t>
            </a:r>
            <a:r>
              <a:rPr lang="ar-SA" b="1" dirty="0" err="1" smtClean="0"/>
              <a:t>و</a:t>
            </a:r>
            <a:r>
              <a:rPr lang="ar-SA" b="1" dirty="0" smtClean="0"/>
              <a:t> التي توافق الانوية التي تفككت </a:t>
            </a:r>
            <a:r>
              <a:rPr lang="ar-SA" b="1" dirty="0" err="1" smtClean="0"/>
              <a:t>و</a:t>
            </a:r>
            <a:r>
              <a:rPr lang="ar-SA" b="1" dirty="0" smtClean="0"/>
              <a:t> نعد عدد القطع المتبقية التي توافق عدد </a:t>
            </a:r>
            <a:r>
              <a:rPr lang="ar-SA" b="1" dirty="0" err="1" smtClean="0"/>
              <a:t>الأنوية</a:t>
            </a:r>
            <a:r>
              <a:rPr lang="ar-SA" b="1" dirty="0" smtClean="0"/>
              <a:t> التي لم تتفكك .</a:t>
            </a:r>
            <a:endParaRPr lang="fr-FR" b="1" dirty="0" smtClean="0"/>
          </a:p>
          <a:p>
            <a:pPr algn="r" rtl="1"/>
            <a:r>
              <a:rPr lang="ar-SA" b="1" dirty="0" smtClean="0"/>
              <a:t>- نعيد نفس العملية السابقة في كل مرة مع القطع المتبقية (التي لم تظهر الوجه (6) ) حتى الانتهاء من جميع القطع .</a:t>
            </a:r>
            <a:endParaRPr lang="fr-FR" b="1" dirty="0" smtClean="0"/>
          </a:p>
          <a:p>
            <a:pPr algn="r" rtl="1"/>
            <a:r>
              <a:rPr lang="ar-SA" b="1" dirty="0" smtClean="0"/>
              <a:t>نسجل النتائج في الجدول التالي :</a:t>
            </a:r>
            <a:endParaRPr lang="fr-FR" b="1" dirty="0" smtClean="0"/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4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571472" y="2000240"/>
          <a:ext cx="8152984" cy="3857653"/>
        </p:xfrm>
        <a:graphic>
          <a:graphicData uri="http://schemas.openxmlformats.org/drawingml/2006/table">
            <a:tbl>
              <a:tblPr rtl="1">
                <a:tableStyleId>{08FB837D-C827-4EFA-A057-4D05807E0F7C}</a:tableStyleId>
              </a:tblPr>
              <a:tblGrid>
                <a:gridCol w="935246"/>
                <a:gridCol w="430631"/>
                <a:gridCol w="944105"/>
                <a:gridCol w="412720"/>
                <a:gridCol w="962763"/>
                <a:gridCol w="394061"/>
                <a:gridCol w="875444"/>
                <a:gridCol w="481382"/>
                <a:gridCol w="894100"/>
                <a:gridCol w="464215"/>
                <a:gridCol w="911267"/>
                <a:gridCol w="447050"/>
              </a:tblGrid>
              <a:tr h="1326737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DZ" sz="1000" dirty="0"/>
                        <a:t>عدد القطع المتبقية </a:t>
                      </a:r>
                      <a:r>
                        <a:rPr lang="fr-FR" sz="1000" dirty="0"/>
                        <a:t> (N)</a:t>
                      </a:r>
                      <a:endParaRPr lang="fr-FR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000"/>
                        <a:t>t(s)</a:t>
                      </a:r>
                      <a:endParaRPr lang="fr-FR" sz="10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 anchor="ctr"/>
                </a:tc>
              </a:tr>
              <a:tr h="663368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0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</a:tr>
              <a:tr h="466887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</a:tr>
              <a:tr h="466887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</a:tr>
              <a:tr h="466887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</a:tr>
              <a:tr h="466887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SA" sz="7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0334" marR="60334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hlinkClick r:id="rId2" action="ppaction://hlinkfile"/>
          </p:cNvPr>
          <p:cNvSpPr txBox="1"/>
          <p:nvPr/>
        </p:nvSpPr>
        <p:spPr>
          <a:xfrm>
            <a:off x="357158" y="5500702"/>
            <a:ext cx="314327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r"/>
            <a:r>
              <a:rPr lang="ar-DZ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وثيقة النشاط – اضغط هنا -</a:t>
            </a:r>
            <a:endParaRPr lang="fr-FR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571472" y="1428736"/>
            <a:ext cx="835824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b="1" dirty="0" smtClean="0"/>
              <a:t>1- أجب عن الأسئلة التالية :</a:t>
            </a: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هل تتحكم الصدفة في ظهور الوجه 6 ؟</a:t>
            </a: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هل ظهور الوجه 6 يؤثر على  نتيجة القطعة المجاورة لها ؟</a:t>
            </a: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هل لكل القطع الاحتمال نفسه لإعطاء الوجه 6؟</a:t>
            </a: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ما هي حظوظ تفكك نواة ما ؟</a:t>
            </a:r>
            <a:endParaRPr lang="ar-DZ" dirty="0" smtClean="0"/>
          </a:p>
          <a:p>
            <a:pPr lvl="0" algn="r" rtl="1">
              <a:buFont typeface="Wingdings" pitchFamily="2" charset="2"/>
              <a:buChar char="v"/>
            </a:pP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أرسم المنحنى</a:t>
            </a:r>
            <a:endParaRPr lang="fr-FR" dirty="0" smtClean="0"/>
          </a:p>
          <a:p>
            <a:pPr lvl="0" algn="r" rtl="1">
              <a:buFont typeface="Wingdings" pitchFamily="2" charset="2"/>
              <a:buChar char="v"/>
            </a:pPr>
            <a:endParaRPr lang="ar-DZ" dirty="0" smtClean="0"/>
          </a:p>
          <a:p>
            <a:pPr lvl="0" algn="r" rtl="1">
              <a:buFont typeface="Wingdings" pitchFamily="2" charset="2"/>
              <a:buChar char="v"/>
            </a:pPr>
            <a:r>
              <a:rPr lang="ar-SA" dirty="0" smtClean="0"/>
              <a:t>ماذا تستنتج؟</a:t>
            </a:r>
            <a:endParaRPr lang="fr-FR" dirty="0" smtClean="0"/>
          </a:p>
          <a:p>
            <a:pPr algn="r" rtl="1">
              <a:buFont typeface="Wingdings" pitchFamily="2" charset="2"/>
              <a:buChar char="v"/>
            </a:pPr>
            <a:r>
              <a:rPr lang="ar-SA" dirty="0" smtClean="0"/>
              <a:t>حدّد اللحظة التي من أجلها</a:t>
            </a:r>
            <a:r>
              <a:rPr lang="ar-DZ" dirty="0" smtClean="0"/>
              <a:t>:                      حيث </a:t>
            </a:r>
            <a:r>
              <a:rPr lang="fr-FR" dirty="0" smtClean="0"/>
              <a:t>N</a:t>
            </a:r>
            <a:r>
              <a:rPr lang="fr-FR" baseline="-25000" dirty="0" smtClean="0"/>
              <a:t>0</a:t>
            </a:r>
            <a:r>
              <a:rPr lang="ar-DZ" dirty="0" smtClean="0"/>
              <a:t> هو العدد الابتدائي للقطع.</a:t>
            </a:r>
          </a:p>
          <a:p>
            <a:pPr algn="r" rtl="1"/>
            <a:endParaRPr lang="fr-FR" dirty="0" smtClean="0"/>
          </a:p>
          <a:p>
            <a:pPr algn="r" rtl="1"/>
            <a:r>
              <a:rPr lang="ar-DZ" b="1" dirty="0" smtClean="0"/>
              <a:t>2-</a:t>
            </a:r>
            <a:r>
              <a:rPr lang="ar-DZ" dirty="0" smtClean="0"/>
              <a:t> </a:t>
            </a:r>
            <a:r>
              <a:rPr lang="ar-DZ" b="1" dirty="0" smtClean="0"/>
              <a:t>أعد نفس العمل السابق مع </a:t>
            </a:r>
            <a:r>
              <a:rPr lang="ar-SA" b="1" dirty="0" smtClean="0"/>
              <a:t> </a:t>
            </a:r>
            <a:r>
              <a:rPr lang="ar-DZ" b="1" dirty="0" smtClean="0"/>
              <a:t>              </a:t>
            </a:r>
            <a:r>
              <a:rPr lang="ar-SA" b="1" dirty="0" smtClean="0"/>
              <a:t>من قطع النرد</a:t>
            </a:r>
            <a:r>
              <a:rPr lang="ar-SA" dirty="0" smtClean="0"/>
              <a:t> </a:t>
            </a:r>
            <a:endParaRPr lang="ar-DZ" dirty="0" smtClean="0"/>
          </a:p>
          <a:p>
            <a:pPr algn="r" rtl="1"/>
            <a:endParaRPr lang="fr-FR" dirty="0" smtClean="0"/>
          </a:p>
          <a:p>
            <a:pPr algn="r" rtl="1">
              <a:buFont typeface="Wingdings" pitchFamily="2" charset="2"/>
              <a:buChar char="v"/>
            </a:pPr>
            <a:r>
              <a:rPr lang="ar-DZ" dirty="0" smtClean="0"/>
              <a:t>هل تتغير هذه اللحظة بتغير العدد الابتدائي القطع ؟ ماذا تستنتج؟</a:t>
            </a:r>
            <a:endParaRPr lang="fr-FR" dirty="0" smtClean="0"/>
          </a:p>
          <a:p>
            <a:pPr algn="r" rtl="1"/>
            <a:endParaRPr lang="fr-FR" dirty="0"/>
          </a:p>
        </p:txBody>
      </p:sp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3">
            <a:lum bright="10000"/>
          </a:blip>
          <a:srcRect/>
          <a:stretch>
            <a:fillRect/>
          </a:stretch>
        </p:blipFill>
        <p:spPr bwMode="auto">
          <a:xfrm>
            <a:off x="6000760" y="3071810"/>
            <a:ext cx="1181636" cy="414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3857628"/>
            <a:ext cx="1370508" cy="409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0115" y="4500570"/>
            <a:ext cx="862017" cy="31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ZoneTexte 6">
            <a:hlinkClick r:id="rId6" action="ppaction://hlinkfile"/>
          </p:cNvPr>
          <p:cNvSpPr txBox="1"/>
          <p:nvPr/>
        </p:nvSpPr>
        <p:spPr>
          <a:xfrm>
            <a:off x="357158" y="6143644"/>
            <a:ext cx="321471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برنامج يمكنك من رسم المنحنى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6" y="142852"/>
            <a:ext cx="8858280" cy="17859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2719" y="2071678"/>
            <a:ext cx="8788437" cy="24003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43768" y="3905158"/>
            <a:ext cx="1750551" cy="523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5984" y="4714884"/>
            <a:ext cx="6645760" cy="62865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0" name="ZoneTexte 9"/>
          <p:cNvSpPr txBox="1"/>
          <p:nvPr/>
        </p:nvSpPr>
        <p:spPr>
          <a:xfrm>
            <a:off x="428596" y="6143644"/>
            <a:ext cx="85011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ar-DZ" sz="2400" b="1" dirty="0" smtClean="0"/>
              <a:t>حيث :                     (عدد الذرات المشعة تنقص مع الزمن)</a:t>
            </a:r>
            <a:endParaRPr lang="fr-FR" sz="2400" b="1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215074" y="6143644"/>
          <a:ext cx="1549372" cy="446090"/>
        </p:xfrm>
        <a:graphic>
          <a:graphicData uri="http://schemas.openxmlformats.org/presentationml/2006/ole">
            <p:oleObj spid="_x0000_s1033" name="Equation" r:id="rId7" imgW="520560" imgH="17748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857224" y="5373702"/>
          <a:ext cx="6698495" cy="769942"/>
        </p:xfrm>
        <a:graphic>
          <a:graphicData uri="http://schemas.openxmlformats.org/presentationml/2006/ole">
            <p:oleObj spid="_x0000_s1034" name="Equation" r:id="rId8" imgW="220968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428604"/>
            <a:ext cx="6284682" cy="165259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2285992"/>
            <a:ext cx="2958546" cy="55721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26122" y="3000372"/>
            <a:ext cx="4975034" cy="71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2675" y="3786190"/>
            <a:ext cx="2988481" cy="59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1742" y="4572008"/>
            <a:ext cx="8567976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857232"/>
            <a:ext cx="8929717" cy="542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142984"/>
            <a:ext cx="6357982" cy="54881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5116022"/>
            <a:ext cx="8929750" cy="16705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2571744"/>
            <a:ext cx="93345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1214422"/>
            <a:ext cx="714380" cy="11661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480" y="2928934"/>
            <a:ext cx="809625" cy="8572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28926" y="214290"/>
            <a:ext cx="857250" cy="10763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28926" y="1500174"/>
            <a:ext cx="819150" cy="10001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11" name="Flèche courbée vers le bas 10"/>
          <p:cNvSpPr/>
          <p:nvPr/>
        </p:nvSpPr>
        <p:spPr>
          <a:xfrm rot="18475557">
            <a:off x="-74839" y="1929775"/>
            <a:ext cx="1229468" cy="410883"/>
          </a:xfrm>
          <a:prstGeom prst="curvedDownArrow">
            <a:avLst>
              <a:gd name="adj1" fmla="val 25000"/>
              <a:gd name="adj2" fmla="val 50000"/>
              <a:gd name="adj3" fmla="val 244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3" name="Flèche courbée vers le haut 12"/>
          <p:cNvSpPr/>
          <p:nvPr/>
        </p:nvSpPr>
        <p:spPr>
          <a:xfrm rot="446665">
            <a:off x="430059" y="3406506"/>
            <a:ext cx="1295854" cy="357190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4" name="Flèche courbée vers la gauche 13"/>
          <p:cNvSpPr/>
          <p:nvPr/>
        </p:nvSpPr>
        <p:spPr>
          <a:xfrm rot="14584900">
            <a:off x="1939114" y="83826"/>
            <a:ext cx="500066" cy="129150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6" name="Flèche courbée vers la droite 15"/>
          <p:cNvSpPr/>
          <p:nvPr/>
        </p:nvSpPr>
        <p:spPr>
          <a:xfrm rot="16900097">
            <a:off x="2196581" y="1892456"/>
            <a:ext cx="428628" cy="133370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29058" y="71415"/>
            <a:ext cx="5124450" cy="342902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501094" y="3571876"/>
            <a:ext cx="571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500958" y="3571876"/>
            <a:ext cx="87630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42844" y="4071942"/>
            <a:ext cx="8786874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lum contrast="40000"/>
          </a:blip>
          <a:srcRect/>
          <a:stretch>
            <a:fillRect/>
          </a:stretch>
        </p:blipFill>
        <p:spPr bwMode="auto">
          <a:xfrm>
            <a:off x="59669" y="285728"/>
            <a:ext cx="9012925" cy="621510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8686" y="166672"/>
            <a:ext cx="8671032" cy="20478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357430"/>
            <a:ext cx="8715436" cy="42195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00694" y="142852"/>
            <a:ext cx="3429016" cy="85725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6" y="1419224"/>
            <a:ext cx="8858280" cy="472441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6238898"/>
            <a:ext cx="88583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7" y="1500174"/>
            <a:ext cx="8929717" cy="464347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71414"/>
            <a:ext cx="8929717" cy="571503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5857892"/>
            <a:ext cx="5591180" cy="9144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142852"/>
            <a:ext cx="8929718" cy="342902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714752"/>
            <a:ext cx="8501122" cy="292417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343" y="214290"/>
            <a:ext cx="8872813" cy="174784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2071678"/>
            <a:ext cx="7215238" cy="46153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554" y="2928934"/>
            <a:ext cx="5621486" cy="80486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6690" y="214290"/>
            <a:ext cx="8905904" cy="24288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06" y="3929066"/>
            <a:ext cx="9021154" cy="235745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285728"/>
            <a:ext cx="8858312" cy="175260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285992"/>
            <a:ext cx="8266875" cy="86201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214686"/>
            <a:ext cx="3571900" cy="2613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90" y="5857892"/>
            <a:ext cx="8501090" cy="92867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9" name="ZoneTexte 8">
            <a:hlinkClick r:id="rId6" action="ppaction://hlinkfile"/>
          </p:cNvPr>
          <p:cNvSpPr txBox="1"/>
          <p:nvPr/>
        </p:nvSpPr>
        <p:spPr>
          <a:xfrm>
            <a:off x="4071934" y="5214950"/>
            <a:ext cx="142876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643438" y="285728"/>
            <a:ext cx="407196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 rtl="1"/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حصيلة </a:t>
            </a:r>
            <a:r>
              <a:rPr lang="ar-DZ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طاقوية</a:t>
            </a:r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لتفاعل </a:t>
            </a:r>
            <a:r>
              <a:rPr lang="ar-DZ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إنشطار</a:t>
            </a:r>
            <a:endParaRPr lang="fr-FR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785794"/>
            <a:ext cx="6365386" cy="16430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353" y="2571744"/>
            <a:ext cx="8939241" cy="159475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4357694"/>
            <a:ext cx="4505325" cy="21526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rcRect/>
          <a:stretch>
            <a:fillRect/>
          </a:stretch>
        </p:blipFill>
        <p:spPr bwMode="auto">
          <a:xfrm>
            <a:off x="5286380" y="214290"/>
            <a:ext cx="3629273" cy="695328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ffectLst/>
        </p:spPr>
      </p:pic>
      <p:sp>
        <p:nvSpPr>
          <p:cNvPr id="5" name="ZoneTexte 4">
            <a:hlinkClick r:id="rId4" action="ppaction://hlinkfile"/>
          </p:cNvPr>
          <p:cNvSpPr txBox="1"/>
          <p:nvPr/>
        </p:nvSpPr>
        <p:spPr>
          <a:xfrm>
            <a:off x="4286248" y="1285860"/>
            <a:ext cx="450059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>
              <a:buFontTx/>
              <a:buChar char="-"/>
            </a:pPr>
            <a:r>
              <a:rPr lang="ar-DZ" b="1" dirty="0" smtClean="0"/>
              <a:t>ظهور النشاط الإشعاعي – إضغط هنا –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5929322" y="2500306"/>
            <a:ext cx="2857520" cy="40011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/>
              <a:t>مجال استقرار </a:t>
            </a:r>
            <a:r>
              <a:rPr lang="ar-DZ" sz="2000" b="1" dirty="0" err="1" smtClean="0"/>
              <a:t>الأنوية</a:t>
            </a:r>
            <a:r>
              <a:rPr lang="fr-FR" sz="2000" b="1" dirty="0" smtClean="0"/>
              <a:t> </a:t>
            </a:r>
            <a:r>
              <a:rPr lang="ar-DZ" sz="2000" b="1" dirty="0" smtClean="0"/>
              <a:t>: </a:t>
            </a:r>
            <a:endParaRPr lang="fr-FR" sz="20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7572396" y="3071810"/>
            <a:ext cx="1214446" cy="40011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/>
              <a:t>إشكالية </a:t>
            </a:r>
            <a:endParaRPr lang="fr-FR" sz="2000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lum contrast="40000"/>
          </a:blip>
          <a:srcRect/>
          <a:stretch>
            <a:fillRect/>
          </a:stretch>
        </p:blipFill>
        <p:spPr bwMode="auto">
          <a:xfrm>
            <a:off x="28575" y="3609979"/>
            <a:ext cx="9086850" cy="3905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4" y="4214818"/>
            <a:ext cx="8882512" cy="24288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pic>
      <p:sp>
        <p:nvSpPr>
          <p:cNvPr id="8" name="ZoneTexte 7">
            <a:hlinkClick r:id="rId7" action="ppaction://hlinkfile"/>
          </p:cNvPr>
          <p:cNvSpPr txBox="1"/>
          <p:nvPr/>
        </p:nvSpPr>
        <p:spPr>
          <a:xfrm>
            <a:off x="214282" y="1285860"/>
            <a:ext cx="3929090" cy="36933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DZ" b="1" dirty="0" smtClean="0"/>
              <a:t>الإجابة على الأسئلة – اضغط هنا – </a:t>
            </a:r>
            <a:endParaRPr lang="fr-FR" dirty="0"/>
          </a:p>
        </p:txBody>
      </p:sp>
      <p:sp>
        <p:nvSpPr>
          <p:cNvPr id="9" name="ZoneTexte 8">
            <a:hlinkClick r:id="rId8" action="ppaction://hlinkfile"/>
          </p:cNvPr>
          <p:cNvSpPr txBox="1"/>
          <p:nvPr/>
        </p:nvSpPr>
        <p:spPr>
          <a:xfrm>
            <a:off x="1857356" y="1928802"/>
            <a:ext cx="521497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ar-DZ" b="1" dirty="0" smtClean="0"/>
              <a:t>ظهور النشاط الإشعاعي (محاكاة) 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790" y="214290"/>
            <a:ext cx="8796366" cy="226695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2928934"/>
            <a:ext cx="6213259" cy="28575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7" name="ZoneTexte 6">
            <a:hlinkClick r:id="rId4" action="ppaction://hlinkfile"/>
          </p:cNvPr>
          <p:cNvSpPr txBox="1"/>
          <p:nvPr/>
        </p:nvSpPr>
        <p:spPr>
          <a:xfrm>
            <a:off x="428596" y="6000768"/>
            <a:ext cx="1428760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643438" y="285728"/>
            <a:ext cx="407196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 rtl="1"/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حصيلة </a:t>
            </a:r>
            <a:r>
              <a:rPr lang="ar-DZ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طاقوية</a:t>
            </a:r>
            <a:r>
              <a:rPr lang="ar-DZ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لتفاعل </a:t>
            </a:r>
            <a:r>
              <a:rPr lang="ar-DZ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الإندماج</a:t>
            </a:r>
            <a:endParaRPr lang="fr-FR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285860"/>
            <a:ext cx="8153328" cy="22669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3929066"/>
            <a:ext cx="4562475" cy="21145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pic>
      <p:sp>
        <p:nvSpPr>
          <p:cNvPr id="5" name="Rectangle à coins arrondis 4"/>
          <p:cNvSpPr/>
          <p:nvPr/>
        </p:nvSpPr>
        <p:spPr>
          <a:xfrm>
            <a:off x="214282" y="6215082"/>
            <a:ext cx="3571900" cy="42862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42844" y="6215082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b="1" dirty="0" smtClean="0">
                <a:hlinkClick r:id="rId4" action="ppaction://hlinkfile"/>
              </a:rPr>
              <a:t>محاكاة بعض التجارب في الوحدة</a:t>
            </a:r>
            <a:endParaRPr lang="fr-FR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4071934" y="285728"/>
            <a:ext cx="5000660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مجال </a:t>
            </a:r>
            <a:r>
              <a:rPr lang="ar-DZ" sz="2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ا</a:t>
            </a:r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ستقرار الأنوية – المخطط (</a:t>
            </a:r>
            <a:r>
              <a:rPr lang="en-US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fr-FR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-Z </a:t>
            </a:r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)</a:t>
            </a:r>
            <a:endParaRPr lang="fr-FR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214422"/>
            <a:ext cx="5786478" cy="5467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1171561"/>
            <a:ext cx="4857784" cy="54292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3570" y="4000504"/>
            <a:ext cx="3314700" cy="1628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9" name="ZoneTexte 8">
            <a:hlinkClick r:id="rId5" action="ppaction://hlinkfile"/>
          </p:cNvPr>
          <p:cNvSpPr txBox="1"/>
          <p:nvPr/>
        </p:nvSpPr>
        <p:spPr>
          <a:xfrm>
            <a:off x="6072198" y="6000768"/>
            <a:ext cx="2928958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DZ" dirty="0" smtClean="0"/>
              <a:t>مخطط سيقري – اضغط هنا -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lum/>
          </a:blip>
          <a:srcRect/>
          <a:stretch>
            <a:fillRect/>
          </a:stretch>
        </p:blipFill>
        <p:spPr bwMode="auto">
          <a:xfrm>
            <a:off x="71406" y="1428736"/>
            <a:ext cx="8929717" cy="489109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9" name="ZoneTexte 8"/>
          <p:cNvSpPr txBox="1"/>
          <p:nvPr/>
        </p:nvSpPr>
        <p:spPr>
          <a:xfrm>
            <a:off x="5572132" y="285728"/>
            <a:ext cx="3500462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تحليل – المخطط (</a:t>
            </a:r>
            <a:r>
              <a:rPr lang="en-US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fr-FR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-Z </a:t>
            </a:r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)</a:t>
            </a:r>
            <a:endParaRPr lang="fr-FR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52" y="1214422"/>
            <a:ext cx="8715404" cy="50006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5786446" y="285728"/>
            <a:ext cx="3286148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تعريف النشاط الإشعاعي</a:t>
            </a:r>
            <a:endParaRPr lang="fr-FR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6" y="1214422"/>
            <a:ext cx="8858280" cy="207170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493" y="4286256"/>
            <a:ext cx="8371663" cy="242889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9" name="ZoneTexte 8"/>
          <p:cNvSpPr txBox="1"/>
          <p:nvPr/>
        </p:nvSpPr>
        <p:spPr>
          <a:xfrm>
            <a:off x="5429256" y="3571876"/>
            <a:ext cx="3500462" cy="4001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خصائص النشاط الإشعاعي</a:t>
            </a:r>
            <a:endParaRPr lang="fr-FR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285874"/>
            <a:ext cx="8929718" cy="4786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5" name="ZoneTexte 4"/>
          <p:cNvSpPr txBox="1"/>
          <p:nvPr/>
        </p:nvSpPr>
        <p:spPr>
          <a:xfrm>
            <a:off x="7072330" y="428604"/>
            <a:ext cx="1785950" cy="4001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أنماط التفكك</a:t>
            </a:r>
            <a:endParaRPr lang="fr-FR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14290"/>
            <a:ext cx="8715436" cy="476728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5429264"/>
            <a:ext cx="8715404" cy="121444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omenade">
  <a:themeElements>
    <a:clrScheme name="Promenad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Promenade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apitaux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2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3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26</TotalTime>
  <Words>449</Words>
  <Application>Microsoft Office PowerPoint</Application>
  <PresentationFormat>Affichage à l'écran (4:3)</PresentationFormat>
  <Paragraphs>58</Paragraphs>
  <Slides>31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1</vt:i4>
      </vt:variant>
    </vt:vector>
  </HeadingPairs>
  <TitlesOfParts>
    <vt:vector size="33" baseType="lpstr">
      <vt:lpstr>Promenad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Diapositive 30</vt:lpstr>
      <vt:lpstr>Diapositive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laadj lyes</dc:creator>
  <cp:lastModifiedBy>mariem</cp:lastModifiedBy>
  <cp:revision>97</cp:revision>
  <dcterms:created xsi:type="dcterms:W3CDTF">2011-10-14T06:05:10Z</dcterms:created>
  <dcterms:modified xsi:type="dcterms:W3CDTF">2012-11-02T06:59:16Z</dcterms:modified>
</cp:coreProperties>
</file>